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7647" w:rsidRPr="00BF7647" w:rsidRDefault="00122E27" w:rsidP="00BF7647">
      <w:pPr>
        <w:spacing w:line="264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 xml:space="preserve">ШАБЛОН </w:t>
      </w:r>
      <w:r w:rsidRPr="00BF7647">
        <w:rPr>
          <w:rFonts w:ascii="Times New Roman" w:hAnsi="Times New Roman" w:cs="Times New Roman"/>
          <w:b/>
          <w:sz w:val="30"/>
          <w:szCs w:val="30"/>
        </w:rPr>
        <w:t>полосы набора для конкурсных книг</w:t>
      </w:r>
    </w:p>
    <w:p w:rsidR="00BF7647" w:rsidRPr="00BF7647" w:rsidRDefault="00BF7647" w:rsidP="00BF7647">
      <w:pPr>
        <w:spacing w:line="264" w:lineRule="auto"/>
        <w:ind w:firstLine="567"/>
        <w:rPr>
          <w:rFonts w:ascii="Times New Roman" w:hAnsi="Times New Roman" w:cs="Times New Roman"/>
          <w:sz w:val="30"/>
          <w:szCs w:val="30"/>
        </w:rPr>
      </w:pPr>
    </w:p>
    <w:p w:rsidR="00BF7647" w:rsidRPr="00BF7647" w:rsidRDefault="00BF7647" w:rsidP="00BF7647">
      <w:pPr>
        <w:spacing w:after="0" w:line="264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sz w:val="30"/>
          <w:szCs w:val="30"/>
        </w:rPr>
        <w:t xml:space="preserve">Приведенная к шинам высшего напряжения подстанции нагрузка </w:t>
      </w:r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proofErr w:type="spellStart"/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прив</w:t>
      </w:r>
      <w:proofErr w:type="spellEnd"/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BF7647">
        <w:rPr>
          <w:rFonts w:ascii="Times New Roman" w:hAnsi="Times New Roman" w:cs="Times New Roman"/>
          <w:sz w:val="30"/>
          <w:szCs w:val="30"/>
        </w:rPr>
        <w:t>+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proofErr w:type="spellStart"/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jQ</w:t>
      </w:r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прив</w:t>
      </w:r>
      <w:proofErr w:type="spellEnd"/>
      <w:r w:rsidRPr="00BF7647">
        <w:rPr>
          <w:rFonts w:ascii="Times New Roman" w:hAnsi="Times New Roman" w:cs="Times New Roman"/>
          <w:sz w:val="30"/>
          <w:szCs w:val="30"/>
        </w:rPr>
        <w:t xml:space="preserve"> отличается от исходной нагрузки на шинах низшего напряжения на величину потерь мощности в с</w:t>
      </w:r>
      <w:bookmarkStart w:id="0" w:name="_GoBack"/>
      <w:bookmarkEnd w:id="0"/>
      <w:r w:rsidRPr="00BF7647">
        <w:rPr>
          <w:rFonts w:ascii="Times New Roman" w:hAnsi="Times New Roman" w:cs="Times New Roman"/>
          <w:sz w:val="30"/>
          <w:szCs w:val="30"/>
        </w:rPr>
        <w:t xml:space="preserve">опротивлении обмоток трансформаторов </w:t>
      </w:r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R</w:t>
      </w:r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т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BF7647">
        <w:rPr>
          <w:rFonts w:ascii="Times New Roman" w:hAnsi="Times New Roman" w:cs="Times New Roman"/>
          <w:sz w:val="30"/>
          <w:szCs w:val="30"/>
        </w:rPr>
        <w:t>+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proofErr w:type="spellStart"/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jX</w:t>
      </w:r>
      <w:proofErr w:type="spellEnd"/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т</w:t>
      </w:r>
      <w:r w:rsidRPr="00BF7647">
        <w:rPr>
          <w:rFonts w:ascii="Times New Roman" w:hAnsi="Times New Roman" w:cs="Times New Roman"/>
          <w:sz w:val="30"/>
          <w:szCs w:val="30"/>
        </w:rPr>
        <w:t xml:space="preserve"> (вывод формулы см. раздел 3.2) и потерь холостого хода трансформаторов ∆</w:t>
      </w:r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х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BF7647">
        <w:rPr>
          <w:rFonts w:ascii="Times New Roman" w:hAnsi="Times New Roman" w:cs="Times New Roman"/>
          <w:sz w:val="30"/>
          <w:szCs w:val="30"/>
        </w:rPr>
        <w:t>+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Pr="00BF7647">
        <w:rPr>
          <w:rFonts w:ascii="Times New Roman" w:hAnsi="Times New Roman" w:cs="Times New Roman"/>
          <w:sz w:val="30"/>
          <w:szCs w:val="30"/>
        </w:rPr>
        <w:t>∆</w:t>
      </w:r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Q</w:t>
      </w:r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х</w:t>
      </w:r>
      <w:r w:rsidRPr="00BF7647">
        <w:rPr>
          <w:rFonts w:ascii="Times New Roman" w:hAnsi="Times New Roman" w:cs="Times New Roman"/>
          <w:sz w:val="30"/>
          <w:szCs w:val="30"/>
        </w:rPr>
        <w:t>:</w:t>
      </w:r>
    </w:p>
    <w:p w:rsidR="00BF7647" w:rsidRPr="00BF7647" w:rsidRDefault="00BF7647" w:rsidP="00BF7647">
      <w:pPr>
        <w:spacing w:before="120" w:after="120" w:line="264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position w:val="-16"/>
          <w:sz w:val="30"/>
          <w:szCs w:val="30"/>
        </w:rPr>
        <w:object w:dxaOrig="67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5pt;height:21.75pt" o:ole="">
            <v:imagedata r:id="rId6" o:title=""/>
          </v:shape>
          <o:OLEObject Type="Embed" ProgID="Equation.DSMT4" ShapeID="_x0000_i1025" DrawAspect="Content" ObjectID="_1822548407" r:id="rId7"/>
        </w:object>
      </w:r>
      <w:r w:rsidRPr="00BF7647">
        <w:rPr>
          <w:rFonts w:ascii="Times New Roman" w:hAnsi="Times New Roman" w:cs="Times New Roman"/>
          <w:sz w:val="30"/>
          <w:szCs w:val="30"/>
        </w:rPr>
        <w:t>;</w:t>
      </w:r>
    </w:p>
    <w:p w:rsidR="00BF7647" w:rsidRPr="00BF7647" w:rsidRDefault="00BF7647" w:rsidP="00BF7647">
      <w:pPr>
        <w:shd w:val="clear" w:color="auto" w:fill="FFFFFF"/>
        <w:spacing w:before="120" w:after="120" w:line="264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position w:val="-36"/>
          <w:sz w:val="30"/>
          <w:szCs w:val="30"/>
        </w:rPr>
        <w:object w:dxaOrig="4580" w:dyaOrig="880">
          <v:shape id="_x0000_i1026" type="#_x0000_t75" style="width:231pt;height:43.5pt" o:ole="">
            <v:imagedata r:id="rId8" o:title=""/>
          </v:shape>
          <o:OLEObject Type="Embed" ProgID="Equation.DSMT4" ShapeID="_x0000_i1026" DrawAspect="Content" ObjectID="_1822548408" r:id="rId9"/>
        </w:object>
      </w:r>
      <w:r w:rsidRPr="00BF7647">
        <w:rPr>
          <w:rFonts w:ascii="Times New Roman" w:hAnsi="Times New Roman" w:cs="Times New Roman"/>
          <w:sz w:val="30"/>
          <w:szCs w:val="30"/>
        </w:rPr>
        <w:t>.</w:t>
      </w:r>
    </w:p>
    <w:p w:rsidR="00BF7647" w:rsidRPr="00BF7647" w:rsidRDefault="00BF7647" w:rsidP="00BF7647">
      <w:pPr>
        <w:shd w:val="clear" w:color="auto" w:fill="FFFFFF"/>
        <w:spacing w:after="0" w:line="264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sz w:val="30"/>
          <w:szCs w:val="30"/>
        </w:rPr>
        <w:t xml:space="preserve">Расчетная нагрузка подстанции (узла нагрузки) </w:t>
      </w:r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р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BF7647">
        <w:rPr>
          <w:rFonts w:ascii="Times New Roman" w:hAnsi="Times New Roman" w:cs="Times New Roman"/>
          <w:sz w:val="30"/>
          <w:szCs w:val="30"/>
        </w:rPr>
        <w:t>+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proofErr w:type="spellStart"/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jQ</w:t>
      </w:r>
      <w:proofErr w:type="spellEnd"/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р</w:t>
      </w:r>
      <w:r w:rsidRPr="00BF7647">
        <w:rPr>
          <w:rFonts w:ascii="Times New Roman" w:hAnsi="Times New Roman" w:cs="Times New Roman"/>
          <w:sz w:val="30"/>
          <w:szCs w:val="30"/>
        </w:rPr>
        <w:t xml:space="preserve"> определяется как алгебраическая сумма приведенной нагрузки и половины зарядных мощностей всех линий, связанных с данным узлом:</w:t>
      </w:r>
    </w:p>
    <w:p w:rsidR="00BF7647" w:rsidRPr="00BF7647" w:rsidRDefault="00BF7647" w:rsidP="00BF7647">
      <w:pPr>
        <w:spacing w:before="120" w:after="120" w:line="264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position w:val="-28"/>
          <w:sz w:val="30"/>
          <w:szCs w:val="30"/>
        </w:rPr>
        <w:object w:dxaOrig="4440" w:dyaOrig="780">
          <v:shape id="_x0000_i1027" type="#_x0000_t75" style="width:224.25pt;height:39pt" o:ole="">
            <v:imagedata r:id="rId10" o:title=""/>
          </v:shape>
          <o:OLEObject Type="Embed" ProgID="Equation.DSMT4" ShapeID="_x0000_i1027" DrawAspect="Content" ObjectID="_1822548409" r:id="rId11"/>
        </w:object>
      </w:r>
    </w:p>
    <w:p w:rsidR="00BF7647" w:rsidRPr="00BF7647" w:rsidRDefault="00BF7647" w:rsidP="00BF7647">
      <w:pPr>
        <w:spacing w:after="0" w:line="264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sz w:val="30"/>
          <w:szCs w:val="30"/>
        </w:rPr>
        <w:t>В результате схема замещения электрической сети, приведенная на рис. 2.2, преобразуется к виду, показанном на рис. 3.4.</w:t>
      </w:r>
    </w:p>
    <w:p w:rsidR="00BF7647" w:rsidRPr="00BF7647" w:rsidRDefault="00BF7647" w:rsidP="00BF7647">
      <w:pPr>
        <w:spacing w:after="0" w:line="264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</w:p>
    <w:p w:rsidR="00BF7647" w:rsidRPr="00BF7647" w:rsidRDefault="00BF7647" w:rsidP="00BF7647">
      <w:pPr>
        <w:spacing w:after="0" w:line="264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5D95C624" wp14:editId="55DF43C1">
            <wp:extent cx="5301886" cy="971550"/>
            <wp:effectExtent l="0" t="0" r="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390" cy="10038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7647" w:rsidRPr="00BF7647" w:rsidRDefault="00BF7647" w:rsidP="00BF7647">
      <w:pPr>
        <w:spacing w:before="120" w:after="0" w:line="264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7647">
        <w:rPr>
          <w:rFonts w:ascii="Times New Roman" w:hAnsi="Times New Roman" w:cs="Times New Roman"/>
          <w:b/>
          <w:sz w:val="24"/>
          <w:szCs w:val="24"/>
        </w:rPr>
        <w:t>Рис. 3.4. Расчетная схема электрической сети</w:t>
      </w:r>
    </w:p>
    <w:p w:rsidR="00BF7647" w:rsidRPr="00BF7647" w:rsidRDefault="00BF7647" w:rsidP="00BF7647">
      <w:pPr>
        <w:spacing w:after="0" w:line="264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</w:p>
    <w:p w:rsidR="00BD6A87" w:rsidRPr="001E0FDC" w:rsidRDefault="00BF7647" w:rsidP="00BF7647">
      <w:pPr>
        <w:spacing w:after="0" w:line="264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sz w:val="30"/>
          <w:szCs w:val="30"/>
        </w:rPr>
        <w:t xml:space="preserve">Введение приведенных и расчетных нагрузок вносит некоторую погрешность в расчет параметров режима, поскольку потери мощности в сопротивлениях обмоток трансформаторов и зарядные мощности линий электропередачи рассчитываются не по фактическим напряжениям в узлах, а по номинальному напряжению. Но для расчетов режима вручную такая погрешность считается допустимой. Расчеты режимов электрической сети, как отмечалось выше, проводятся в форме напряжений и мощностей, а не токов. </w:t>
      </w:r>
    </w:p>
    <w:sectPr w:rsidR="00BD6A87" w:rsidRPr="001E0FDC" w:rsidSect="00054719">
      <w:footerReference w:type="default" r:id="rId13"/>
      <w:pgSz w:w="11906" w:h="16838" w:code="9"/>
      <w:pgMar w:top="964" w:right="1531" w:bottom="1134" w:left="1531" w:header="1134" w:footer="170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1C9A" w:rsidRDefault="00B51C9A" w:rsidP="00BD6A87">
      <w:pPr>
        <w:spacing w:after="0" w:line="240" w:lineRule="auto"/>
      </w:pPr>
      <w:r>
        <w:separator/>
      </w:r>
    </w:p>
  </w:endnote>
  <w:endnote w:type="continuationSeparator" w:id="0">
    <w:p w:rsidR="00B51C9A" w:rsidRDefault="00B51C9A" w:rsidP="00BD6A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0306177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BD6A87" w:rsidRPr="00BD6A87" w:rsidRDefault="00BD6A87" w:rsidP="00BD6A87">
        <w:pPr>
          <w:pStyle w:val="a5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BD6A8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BD6A87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BD6A87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122E27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BD6A87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1C9A" w:rsidRDefault="00B51C9A" w:rsidP="00BD6A87">
      <w:pPr>
        <w:spacing w:after="0" w:line="240" w:lineRule="auto"/>
      </w:pPr>
      <w:r>
        <w:separator/>
      </w:r>
    </w:p>
  </w:footnote>
  <w:footnote w:type="continuationSeparator" w:id="0">
    <w:p w:rsidR="00B51C9A" w:rsidRDefault="00B51C9A" w:rsidP="00BD6A8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0168"/>
    <w:rsid w:val="00054719"/>
    <w:rsid w:val="000F1287"/>
    <w:rsid w:val="00122E27"/>
    <w:rsid w:val="001E0FDC"/>
    <w:rsid w:val="002D5EA6"/>
    <w:rsid w:val="0067542F"/>
    <w:rsid w:val="00AF0168"/>
    <w:rsid w:val="00B51C9A"/>
    <w:rsid w:val="00BD6A87"/>
    <w:rsid w:val="00BF7647"/>
    <w:rsid w:val="00DC7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9D0290D0-D8A0-4CED-9928-6FD74B30A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D6A8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D6A87"/>
  </w:style>
  <w:style w:type="paragraph" w:styleId="a5">
    <w:name w:val="footer"/>
    <w:basedOn w:val="a"/>
    <w:link w:val="a6"/>
    <w:uiPriority w:val="99"/>
    <w:unhideWhenUsed/>
    <w:rsid w:val="00BD6A8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D6A87"/>
  </w:style>
  <w:style w:type="paragraph" w:styleId="a7">
    <w:name w:val="Balloon Text"/>
    <w:basedOn w:val="a"/>
    <w:link w:val="a8"/>
    <w:uiPriority w:val="99"/>
    <w:semiHidden/>
    <w:unhideWhenUsed/>
    <w:rsid w:val="00BD6A8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BD6A8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9</Words>
  <Characters>1057</Characters>
  <Application>Microsoft Office Word</Application>
  <DocSecurity>0</DocSecurity>
  <Lines>48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арова Юлия Владимировна</dc:creator>
  <cp:keywords/>
  <dc:description/>
  <cp:lastModifiedBy>Петушкеева Марина Кимовна</cp:lastModifiedBy>
  <cp:revision>3</cp:revision>
  <cp:lastPrinted>2025-10-14T09:02:00Z</cp:lastPrinted>
  <dcterms:created xsi:type="dcterms:W3CDTF">2025-10-15T08:12:00Z</dcterms:created>
  <dcterms:modified xsi:type="dcterms:W3CDTF">2025-10-21T07:39:00Z</dcterms:modified>
</cp:coreProperties>
</file>